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F68F31" w14:textId="6AB7AA45" w:rsidR="00607E82" w:rsidRPr="00452B58" w:rsidRDefault="00241FAA" w:rsidP="00607E82">
      <w:pPr>
        <w:jc w:val="center"/>
        <w:rPr>
          <w:rFonts w:ascii="SimHei" w:hAnsi="SimHei"/>
          <w:sz w:val="28"/>
          <w:szCs w:val="24"/>
          <w:lang w:eastAsia="zh-CN"/>
        </w:rPr>
      </w:pPr>
      <w:r w:rsidRPr="00946D63">
        <w:rPr>
          <w:rFonts w:ascii="SimHei" w:eastAsia="SimHei" w:hAnsi="SimHei" w:hint="eastAsia"/>
          <w:sz w:val="28"/>
          <w:szCs w:val="24"/>
          <w:lang w:eastAsia="zh-CN"/>
        </w:rPr>
        <w:t>第</w:t>
      </w:r>
      <w:r w:rsidR="006579F1" w:rsidRPr="006579F1">
        <w:rPr>
          <w:rFonts w:ascii="SimHei" w:eastAsia="SimHei" w:hAnsi="SimHei" w:hint="eastAsia"/>
          <w:sz w:val="28"/>
          <w:szCs w:val="24"/>
          <w:lang w:eastAsia="zh-CN"/>
        </w:rPr>
        <w:t>五</w:t>
      </w:r>
      <w:r w:rsidRPr="00946D63">
        <w:rPr>
          <w:rFonts w:ascii="SimHei" w:eastAsia="SimHei" w:hAnsi="SimHei" w:hint="eastAsia"/>
          <w:sz w:val="28"/>
          <w:szCs w:val="24"/>
          <w:lang w:eastAsia="zh-CN"/>
        </w:rPr>
        <w:t>节</w:t>
      </w:r>
      <w:r w:rsidRPr="00946D63">
        <w:rPr>
          <w:rFonts w:ascii="SimHei" w:eastAsia="SimHei" w:hAnsi="SimHei"/>
          <w:sz w:val="28"/>
          <w:szCs w:val="24"/>
          <w:lang w:eastAsia="zh-CN"/>
        </w:rPr>
        <w:t>-</w:t>
      </w:r>
      <w:r w:rsidR="007B0A9A" w:rsidRPr="007B0A9A">
        <w:rPr>
          <w:rFonts w:ascii="SimHei" w:eastAsia="SimHei" w:hAnsi="SimHei" w:hint="eastAsia"/>
          <w:sz w:val="28"/>
          <w:szCs w:val="24"/>
          <w:lang w:eastAsia="zh-CN"/>
        </w:rPr>
        <w:t>能源互联网储能元件</w:t>
      </w:r>
      <w:r w:rsidRPr="00946D63">
        <w:rPr>
          <w:rFonts w:ascii="SimHei" w:eastAsia="SimHei" w:hAnsi="SimHei" w:hint="eastAsia"/>
          <w:sz w:val="28"/>
          <w:szCs w:val="24"/>
          <w:lang w:eastAsia="zh-CN"/>
        </w:rPr>
        <w:t>课后作业</w:t>
      </w:r>
    </w:p>
    <w:p w14:paraId="56E02EFB" w14:textId="3C4013D1" w:rsidR="00607E82" w:rsidRPr="005E7C6C" w:rsidRDefault="00241FAA" w:rsidP="00607E82">
      <w:pPr>
        <w:pStyle w:val="a3"/>
        <w:ind w:firstLineChars="0" w:firstLine="0"/>
        <w:rPr>
          <w:lang w:eastAsia="zh-CN"/>
        </w:rPr>
      </w:pPr>
      <w:r w:rsidRPr="001B2A49">
        <w:rPr>
          <w:rFonts w:hint="eastAsia"/>
          <w:lang w:eastAsia="zh-CN"/>
        </w:rPr>
        <w:t>吴晨聪</w:t>
      </w:r>
      <w:r w:rsidRPr="005E7C6C">
        <w:rPr>
          <w:rFonts w:hint="eastAsia"/>
          <w:lang w:eastAsia="zh-CN"/>
        </w:rPr>
        <w:t xml:space="preserve">　</w:t>
      </w:r>
      <w:r>
        <w:rPr>
          <w:lang w:eastAsia="zh-CN"/>
        </w:rPr>
        <w:t>20222010311</w:t>
      </w:r>
      <w:r w:rsidRPr="005E7C6C">
        <w:rPr>
          <w:rFonts w:hint="eastAsia"/>
          <w:lang w:eastAsia="zh-CN"/>
        </w:rPr>
        <w:t xml:space="preserve">　</w:t>
      </w:r>
      <w:r w:rsidRPr="00BF7F5D">
        <w:rPr>
          <w:rFonts w:eastAsia="DengXian"/>
          <w:lang w:eastAsia="zh-CN"/>
        </w:rPr>
        <w:t>wucc22</w:t>
      </w:r>
      <w:r w:rsidRPr="005E7C6C">
        <w:rPr>
          <w:lang w:eastAsia="zh-CN"/>
        </w:rPr>
        <w:t>@mails.tsinghua.edu.cn</w:t>
      </w:r>
    </w:p>
    <w:p w14:paraId="3AC0E21A" w14:textId="2BEA8FD4" w:rsidR="00A15C06" w:rsidRPr="00A15C06" w:rsidRDefault="00A15C06" w:rsidP="00A15C06">
      <w:pPr>
        <w:rPr>
          <w:rFonts w:ascii="Times New Roman" w:hAnsi="Times New Roman" w:cs="Times New Roman"/>
          <w:color w:val="0D0D0D"/>
          <w:sz w:val="21"/>
          <w:szCs w:val="21"/>
          <w:shd w:val="clear" w:color="auto" w:fill="FFFFFF"/>
        </w:rPr>
      </w:pPr>
      <w:r w:rsidRPr="00A15C06">
        <w:rPr>
          <w:rFonts w:ascii="Times New Roman" w:hAnsi="Times New Roman" w:cs="Times New Roman"/>
          <w:noProof/>
          <w:color w:val="0D0D0D"/>
          <w:sz w:val="21"/>
          <w:szCs w:val="21"/>
          <w:shd w:val="clear" w:color="auto" w:fill="FFFFFF"/>
        </w:rPr>
        <w:drawing>
          <wp:inline distT="0" distB="0" distL="0" distR="0" wp14:anchorId="1A1402F4" wp14:editId="1B58CCC9">
            <wp:extent cx="5274310" cy="2327910"/>
            <wp:effectExtent l="0" t="0" r="2540" b="0"/>
            <wp:docPr id="1816286839" name="圖片 2" descr="一張含有 文字, 螢幕擷取畫面, 字型, 數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6286839" name="圖片 2" descr="一張含有 文字, 螢幕擷取畫面, 字型, 數字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2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A2AED" w14:textId="4CA9623B" w:rsidR="00843386" w:rsidRPr="009025AA" w:rsidRDefault="00843386" w:rsidP="00430938">
      <w:pPr>
        <w:rPr>
          <w:rFonts w:ascii="Times New Roman" w:eastAsia="SimSun" w:hAnsi="Times New Roman" w:cs="Times New Roman"/>
          <w:sz w:val="21"/>
          <w:szCs w:val="21"/>
          <w:lang w:eastAsia="zh-CN"/>
        </w:rPr>
      </w:pPr>
      <w:r w:rsidRPr="009025AA">
        <w:rPr>
          <w:rFonts w:ascii="Times New Roman" w:eastAsia="SimSun" w:hAnsi="Times New Roman" w:cs="Times New Roman"/>
          <w:sz w:val="21"/>
          <w:szCs w:val="21"/>
          <w:lang w:eastAsia="zh-CN"/>
        </w:rPr>
        <w:t>日补偿费用</w:t>
      </w:r>
      <m:oMath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=D×</m:t>
        </m:r>
        <m:func>
          <m:func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funcPr>
          <m:fName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ln</m:t>
            </m:r>
          </m:fName>
          <m:e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(</m:t>
            </m:r>
          </m:e>
        </m:func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p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)×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Y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AGC</m:t>
            </m:r>
          </m:sub>
        </m:sSub>
      </m:oMath>
      <w:r w:rsidRPr="009025AA">
        <w:rPr>
          <w:rFonts w:ascii="Times New Roman" w:eastAsia="SimSun" w:hAnsi="Times New Roman" w:cs="Times New Roman"/>
          <w:sz w:val="21"/>
          <w:szCs w:val="21"/>
          <w:lang w:eastAsia="zh-CN"/>
        </w:rPr>
        <w:t>，</w:t>
      </w:r>
      <m:oMath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p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=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1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2</m:t>
            </m:r>
          </m:sub>
        </m:sSub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sSub>
          <m:sSubPr>
            <m:ctrlPr>
              <w:rPr>
                <w:rFonts w:ascii="Cambria Math" w:eastAsia="SimSun" w:hAnsi="Cambria Math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 w:cs="Times New Roman"/>
                <w:sz w:val="21"/>
                <w:szCs w:val="21"/>
                <w:lang w:eastAsia="zh-CN"/>
              </w:rPr>
              <m:t>3</m:t>
            </m:r>
          </m:sub>
        </m:sSub>
      </m:oMath>
      <w:r w:rsidRPr="009025AA">
        <w:rPr>
          <w:rFonts w:ascii="Times New Roman" w:eastAsia="SimSun" w:hAnsi="Times New Roman" w:cs="Times New Roman"/>
          <w:sz w:val="21"/>
          <w:szCs w:val="21"/>
          <w:lang w:eastAsia="zh-CN"/>
        </w:rPr>
        <w:t>，其中</w:t>
      </w:r>
      <w:r w:rsidRPr="009025AA">
        <w:rPr>
          <w:rFonts w:ascii="Times New Roman" w:eastAsia="SimSun" w:hAnsi="Times New Roman" w:cs="Times New Roman"/>
          <w:position w:val="-12"/>
          <w:sz w:val="21"/>
          <w:szCs w:val="21"/>
        </w:rPr>
        <w:object w:dxaOrig="680" w:dyaOrig="360" w14:anchorId="533CB4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4.2pt;height:18.2pt" o:ole="">
            <v:imagedata r:id="rId9" o:title=""/>
          </v:shape>
          <o:OLEObject Type="Embed" ProgID="Equation.DSMT4" ShapeID="_x0000_i1026" DrawAspect="Content" ObjectID="_1773669131" r:id="rId10"/>
        </w:object>
      </w:r>
      <w:r w:rsidRPr="009025AA">
        <w:rPr>
          <w:rFonts w:ascii="Times New Roman" w:eastAsia="SimSun" w:hAnsi="Times New Roman" w:cs="Times New Roman"/>
          <w:sz w:val="21"/>
          <w:szCs w:val="21"/>
          <w:lang w:eastAsia="zh-CN"/>
        </w:rPr>
        <w:t xml:space="preserve"> 10</w:t>
      </w:r>
      <w:r w:rsidRPr="009025AA">
        <w:rPr>
          <w:rFonts w:ascii="Times New Roman" w:eastAsia="SimSun" w:hAnsi="Times New Roman" w:cs="Times New Roman"/>
          <w:sz w:val="21"/>
          <w:szCs w:val="21"/>
          <w:lang w:eastAsia="zh-CN"/>
        </w:rPr>
        <w:t>元</w:t>
      </w:r>
      <w:r w:rsidRPr="009025AA">
        <w:rPr>
          <w:rFonts w:ascii="Times New Roman" w:eastAsia="SimSun" w:hAnsi="Times New Roman" w:cs="Times New Roman"/>
          <w:sz w:val="21"/>
          <w:szCs w:val="21"/>
          <w:lang w:eastAsia="zh-CN"/>
        </w:rPr>
        <w:t>/MW</w:t>
      </w:r>
      <w:r w:rsidRPr="009025AA">
        <w:rPr>
          <w:rFonts w:ascii="Times New Roman" w:eastAsia="SimSun" w:hAnsi="Times New Roman" w:cs="Times New Roman"/>
          <w:sz w:val="21"/>
          <w:szCs w:val="21"/>
          <w:lang w:eastAsia="zh-CN"/>
        </w:rPr>
        <w:t>。</w:t>
      </w:r>
    </w:p>
    <w:p w14:paraId="2C98BC83" w14:textId="1963DCBA" w:rsidR="00843386" w:rsidRPr="009025AA" w:rsidRDefault="00430938" w:rsidP="00607E82">
      <w:pPr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</w:rPr>
      </w:pP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代入公式可知</w:t>
      </w: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</w:rPr>
        <w:t>:</w:t>
      </w:r>
    </w:p>
    <w:p w14:paraId="4B1A6755" w14:textId="6D3155AD" w:rsidR="00F91259" w:rsidRPr="00B2538C" w:rsidRDefault="00843386" w:rsidP="00607E82">
      <w:pPr>
        <w:rPr>
          <w:rFonts w:ascii="Times New Roman" w:hAnsi="Times New Roman" w:cs="Times New Roman" w:hint="eastAsia"/>
          <w:sz w:val="21"/>
          <w:szCs w:val="21"/>
          <w:lang w:eastAsia="zh-CN"/>
        </w:rPr>
      </w:pP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第</w:t>
      </w:r>
      <w:r w:rsidR="00C701C4"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1</w:t>
      </w: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天</w:t>
      </w:r>
      <w:r w:rsidR="002777A9">
        <w:rPr>
          <w:rFonts w:ascii="Times New Roma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 xml:space="preserve"> </w:t>
      </w:r>
      <m:oMath>
        <m:sSub>
          <m:sSubPr>
            <m:ctrl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</m:ctrlPr>
          </m:sSubPr>
          <m:e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  <m:t>p</m:t>
            </m:r>
          </m:sub>
        </m:sSub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=1.89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.70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.72=5.53</m:t>
        </m:r>
      </m:oMath>
      <w:r w:rsidR="00313EFB" w:rsidRPr="00313EFB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 xml:space="preserve">, </w:t>
      </w:r>
      <w:r w:rsidR="00313EFB" w:rsidRPr="00313EFB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>辅助服务日收益</w:t>
      </w:r>
      <m:oMath>
        <m:r>
          <w:rPr>
            <w:rFonts w:ascii="Cambria Math" w:hAnsi="Cambria Math" w:cs="Times New Roman"/>
            <w:sz w:val="21"/>
            <w:szCs w:val="21"/>
            <w:lang w:eastAsia="zh-CN"/>
          </w:rPr>
          <m:t>=5.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140</m:t>
        </m:r>
      </m:oMath>
      <w:r w:rsidR="003569C0" w:rsidRPr="003569C0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>元</w:t>
      </w:r>
    </w:p>
    <w:p w14:paraId="70E84A55" w14:textId="2B861B97" w:rsidR="00C701C4" w:rsidRPr="00313EFB" w:rsidRDefault="00C701C4" w:rsidP="00607E82">
      <w:pPr>
        <w:rPr>
          <w:rFonts w:ascii="Times New Roma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</w:pP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第</w:t>
      </w: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2</w:t>
      </w: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天</w:t>
      </w:r>
      <w:r w:rsidR="00341531">
        <w:rPr>
          <w:rFonts w:ascii="Times New Roma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 xml:space="preserve"> </w:t>
      </w:r>
      <m:oMath>
        <m:sSub>
          <m:sSubPr>
            <m:ctrl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</m:ctrlPr>
          </m:sSubPr>
          <m:e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  <m:t>p</m:t>
            </m:r>
          </m:sub>
        </m:sSub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=1.89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.7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.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80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=5.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82</m:t>
        </m:r>
      </m:oMath>
      <w:r w:rsidR="00313EFB">
        <w:rPr>
          <w:rFonts w:ascii="Times New Roman" w:hAnsi="Times New Roman" w:cs="Times New Roman" w:hint="eastAsia"/>
          <w:sz w:val="21"/>
          <w:szCs w:val="21"/>
          <w:lang w:eastAsia="zh-CN"/>
        </w:rPr>
        <w:t>,</w:t>
      </w:r>
      <w:r w:rsidR="00036043">
        <w:rPr>
          <w:rFonts w:ascii="Times New Roman" w:hAnsi="Times New Roman" w:cs="Times New Roman" w:hint="eastAsia"/>
          <w:sz w:val="21"/>
          <w:szCs w:val="21"/>
          <w:lang w:eastAsia="zh-CN"/>
        </w:rPr>
        <w:t xml:space="preserve"> </w:t>
      </w:r>
      <w:r w:rsidR="00036043" w:rsidRPr="00313EFB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>辅助服务日收益</w:t>
      </w:r>
      <m:oMath>
        <m:r>
          <w:rPr>
            <w:rFonts w:ascii="Cambria Math" w:hAnsi="Cambria Math" w:cs="Times New Roman"/>
            <w:sz w:val="21"/>
            <w:szCs w:val="21"/>
            <w:lang w:eastAsia="zh-CN"/>
          </w:rPr>
          <m:t>=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10.450</m:t>
        </m:r>
      </m:oMath>
      <w:r w:rsidR="00036043" w:rsidRPr="003569C0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>元</w:t>
      </w:r>
    </w:p>
    <w:p w14:paraId="0ACB4696" w14:textId="6423B0B6" w:rsidR="00C701C4" w:rsidRPr="00313EFB" w:rsidRDefault="00C701C4" w:rsidP="00607E82">
      <w:pPr>
        <w:rPr>
          <w:rFonts w:ascii="Times New Roma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</w:pP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第</w:t>
      </w: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3</w:t>
      </w: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天</w:t>
      </w:r>
      <w:r w:rsidR="00563FED">
        <w:rPr>
          <w:rFonts w:ascii="Times New Roma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 xml:space="preserve"> </w:t>
      </w:r>
      <m:oMath>
        <m:sSub>
          <m:sSubPr>
            <m:ctrl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</m:ctrlPr>
          </m:sSubPr>
          <m:e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  <m:t>p</m:t>
            </m:r>
          </m:sub>
        </m:sSub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=1.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9</m:t>
        </m:r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1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.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69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.72=5.5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4</m:t>
        </m:r>
      </m:oMath>
      <w:r w:rsidR="00313EFB">
        <w:rPr>
          <w:rFonts w:ascii="Times New Roman" w:hAnsi="Times New Roman" w:cs="Times New Roman" w:hint="eastAsia"/>
          <w:sz w:val="21"/>
          <w:szCs w:val="21"/>
          <w:lang w:eastAsia="zh-CN"/>
        </w:rPr>
        <w:t>,</w:t>
      </w:r>
      <w:r w:rsidR="00036043">
        <w:rPr>
          <w:rFonts w:ascii="Times New Roman" w:hAnsi="Times New Roman" w:cs="Times New Roman" w:hint="eastAsia"/>
          <w:sz w:val="21"/>
          <w:szCs w:val="21"/>
          <w:lang w:eastAsia="zh-CN"/>
        </w:rPr>
        <w:t xml:space="preserve"> </w:t>
      </w:r>
      <w:r w:rsidR="00036043" w:rsidRPr="00313EFB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>辅助服务日收益</w:t>
      </w:r>
      <m:oMath>
        <m:r>
          <w:rPr>
            <w:rFonts w:ascii="Cambria Math" w:hAnsi="Cambria Math" w:cs="Times New Roman"/>
            <w:sz w:val="21"/>
            <w:szCs w:val="21"/>
            <w:lang w:eastAsia="zh-CN"/>
          </w:rPr>
          <m:t>=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6.979</m:t>
        </m:r>
      </m:oMath>
      <w:r w:rsidR="00036043" w:rsidRPr="003569C0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>元</w:t>
      </w:r>
    </w:p>
    <w:p w14:paraId="3A0E56F8" w14:textId="164DBF55" w:rsidR="00C701C4" w:rsidRPr="00313EFB" w:rsidRDefault="00C701C4" w:rsidP="00C701C4">
      <w:pPr>
        <w:rPr>
          <w:rFonts w:ascii="Times New Roman" w:hAnsi="Times New Roman" w:cs="Times New Roman" w:hint="eastAsia"/>
          <w:sz w:val="21"/>
          <w:szCs w:val="21"/>
          <w:lang w:eastAsia="zh-CN"/>
        </w:rPr>
      </w:pP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第</w:t>
      </w: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4</w:t>
      </w: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天</w:t>
      </w:r>
      <w:r w:rsidR="00A228CA">
        <w:rPr>
          <w:rFonts w:ascii="Times New Roma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 xml:space="preserve"> </w:t>
      </w:r>
      <m:oMath>
        <m:sSub>
          <m:sSubPr>
            <m:ctrl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</m:ctrlPr>
          </m:sSubPr>
          <m:e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  <m:t>p</m:t>
            </m:r>
          </m:sub>
        </m:sSub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=1.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9</m:t>
        </m:r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0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.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85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.7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5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=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6.15</m:t>
        </m:r>
      </m:oMath>
      <w:r w:rsidR="00313EFB">
        <w:rPr>
          <w:rFonts w:ascii="Times New Roman" w:hAnsi="Times New Roman" w:cs="Times New Roman" w:hint="eastAsia"/>
          <w:sz w:val="21"/>
          <w:szCs w:val="21"/>
          <w:lang w:eastAsia="zh-CN"/>
        </w:rPr>
        <w:t>,</w:t>
      </w:r>
      <w:r w:rsidR="00036043">
        <w:rPr>
          <w:rFonts w:ascii="Times New Roman" w:hAnsi="Times New Roman" w:cs="Times New Roman" w:hint="eastAsia"/>
          <w:sz w:val="21"/>
          <w:szCs w:val="21"/>
          <w:lang w:eastAsia="zh-CN"/>
        </w:rPr>
        <w:t xml:space="preserve"> </w:t>
      </w:r>
      <w:r w:rsidR="00036043" w:rsidRPr="00313EFB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>辅助服务日收益</w:t>
      </w:r>
      <m:oMath>
        <m:r>
          <w:rPr>
            <w:rFonts w:ascii="Cambria Math" w:hAnsi="Cambria Math" w:cs="Times New Roman"/>
            <w:sz w:val="21"/>
            <w:szCs w:val="21"/>
            <w:lang w:eastAsia="zh-CN"/>
          </w:rPr>
          <m:t>=5.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923</m:t>
        </m:r>
      </m:oMath>
      <w:r w:rsidR="00036043" w:rsidRPr="003569C0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>元</w:t>
      </w:r>
    </w:p>
    <w:p w14:paraId="710EBC9C" w14:textId="491AD4EF" w:rsidR="00F44C2B" w:rsidRDefault="00683F86" w:rsidP="000F629F">
      <w:pPr>
        <w:rPr>
          <w:rFonts w:ascii="Times New Roman" w:hAnsi="Times New Roman" w:cs="Times New Roman"/>
          <w:color w:val="0D0D0D"/>
          <w:sz w:val="21"/>
          <w:szCs w:val="21"/>
          <w:shd w:val="clear" w:color="auto" w:fill="FFFFFF"/>
          <w:lang w:eastAsia="zh-CN"/>
        </w:rPr>
      </w:pP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第</w:t>
      </w: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5</w:t>
      </w:r>
      <w:r w:rsidRPr="009025AA"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  <w:lang w:eastAsia="zh-CN"/>
        </w:rPr>
        <w:t>天</w:t>
      </w:r>
      <w:r w:rsidR="0054765F">
        <w:rPr>
          <w:rFonts w:ascii="Times New Roma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 xml:space="preserve"> </w:t>
      </w:r>
      <m:oMath>
        <m:sSub>
          <m:sSubPr>
            <m:ctrl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</m:ctrlPr>
          </m:sSubPr>
          <m:e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vertAlign w:val="subscript"/>
                <w:lang w:eastAsia="zh-CN"/>
              </w:rPr>
              <m:t>p</m:t>
            </m:r>
          </m:sub>
        </m:sSub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=1.8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6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.70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.7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3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=5.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47</m:t>
        </m:r>
      </m:oMath>
      <w:r w:rsidR="00313EFB">
        <w:rPr>
          <w:rFonts w:ascii="Times New Roman" w:hAnsi="Times New Roman" w:cs="Times New Roman" w:hint="eastAsia"/>
          <w:sz w:val="21"/>
          <w:szCs w:val="21"/>
          <w:lang w:eastAsia="zh-CN"/>
        </w:rPr>
        <w:t>,</w:t>
      </w:r>
      <w:r w:rsidR="00036043">
        <w:rPr>
          <w:rFonts w:ascii="Times New Roman" w:hAnsi="Times New Roman" w:cs="Times New Roman" w:hint="eastAsia"/>
          <w:sz w:val="21"/>
          <w:szCs w:val="21"/>
          <w:lang w:eastAsia="zh-CN"/>
        </w:rPr>
        <w:t xml:space="preserve"> </w:t>
      </w:r>
      <w:r w:rsidR="00036043" w:rsidRPr="00313EFB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>辅助服务日收益</w:t>
      </w:r>
      <m:oMath>
        <m:r>
          <w:rPr>
            <w:rFonts w:ascii="Cambria Math" w:hAnsi="Cambria Math" w:cs="Times New Roman"/>
            <w:sz w:val="21"/>
            <w:szCs w:val="21"/>
            <w:lang w:eastAsia="zh-CN"/>
          </w:rPr>
          <m:t>=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8.008</m:t>
        </m:r>
      </m:oMath>
      <w:r w:rsidR="00036043" w:rsidRPr="003569C0">
        <w:rPr>
          <w:rFonts w:ascii="Times New Roman" w:eastAsia="SimSu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  <w:t>元</w:t>
      </w:r>
    </w:p>
    <w:p w14:paraId="01904CFF" w14:textId="77777777" w:rsidR="007451F3" w:rsidRPr="007451F3" w:rsidRDefault="007451F3" w:rsidP="000F629F">
      <w:pPr>
        <w:rPr>
          <w:rFonts w:ascii="Times New Roman" w:hAnsi="Times New Roman" w:cs="Times New Roman" w:hint="eastAsia"/>
          <w:color w:val="0D0D0D"/>
          <w:sz w:val="21"/>
          <w:szCs w:val="21"/>
          <w:shd w:val="clear" w:color="auto" w:fill="FFFFFF"/>
          <w:lang w:eastAsia="zh-CN"/>
        </w:rPr>
      </w:pPr>
    </w:p>
    <w:p w14:paraId="1642EC56" w14:textId="5C5F21CA" w:rsidR="000004E9" w:rsidRPr="000004E9" w:rsidRDefault="00414A15" w:rsidP="00607E82">
      <w:pPr>
        <w:rPr>
          <w:rFonts w:ascii="Times New Roman" w:eastAsia="SimSun" w:hAnsi="Times New Roman" w:cs="Times New Roman"/>
          <w:color w:val="0D0D0D"/>
          <w:sz w:val="21"/>
          <w:szCs w:val="21"/>
          <w:shd w:val="clear" w:color="auto" w:fill="FFFFFF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SimSun" w:hAnsi="Cambria Math" w:cs="Times New Roman" w:hint="eastAsia"/>
              <w:color w:val="0D0D0D"/>
              <w:sz w:val="21"/>
              <w:szCs w:val="21"/>
              <w:shd w:val="clear" w:color="auto" w:fill="FFFFFF"/>
              <w:lang w:eastAsia="zh-CN"/>
            </w:rPr>
            <m:t>日均收入</m:t>
          </m:r>
          <m:r>
            <m:rPr>
              <m:sty m:val="p"/>
            </m:rPr>
            <w:rPr>
              <w:rFonts w:ascii="Cambria Math" w:eastAsia="SimSun" w:hAnsi="Cambria Math" w:cs="Times New Roman"/>
              <w:color w:val="0D0D0D"/>
              <w:sz w:val="21"/>
              <w:szCs w:val="21"/>
              <w:shd w:val="clear" w:color="auto" w:fill="FFFFFF"/>
              <w:lang w:eastAsia="zh-CN"/>
            </w:rPr>
            <m:t xml:space="preserve"> </m:t>
          </m:r>
          <m:r>
            <m:rPr>
              <m:sty m:val="p"/>
            </m:rPr>
            <w:rPr>
              <w:rFonts w:ascii="Cambria Math" w:eastAsia="SimSun" w:hAnsi="Cambria Math" w:cs="Times New Roman"/>
              <w:color w:val="0D0D0D"/>
              <w:sz w:val="21"/>
              <w:szCs w:val="21"/>
              <w:shd w:val="clear" w:color="auto" w:fill="FFFFFF"/>
              <w:lang w:eastAsia="zh-CN"/>
            </w:rPr>
            <m:t>=</m:t>
          </m:r>
          <m:f>
            <m:fPr>
              <m:ctrlPr>
                <w:rPr>
                  <w:rFonts w:ascii="Cambria Math" w:eastAsia="SimSun" w:hAnsi="Cambria Math" w:cs="Times New Roman"/>
                  <w:color w:val="0D0D0D"/>
                  <w:sz w:val="21"/>
                  <w:szCs w:val="21"/>
                  <w:shd w:val="clear" w:color="auto" w:fill="FFFFFF"/>
                  <w:lang w:eastAsia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SimSun" w:hAnsi="Cambria Math" w:cs="Times New Roman"/>
                  <w:color w:val="0D0D0D"/>
                  <w:sz w:val="21"/>
                  <w:szCs w:val="21"/>
                  <w:shd w:val="clear" w:color="auto" w:fill="FFFFFF"/>
                  <w:lang w:eastAsia="zh-CN"/>
                </w:rPr>
                <m:t>5.140+10.450+6.979+5.923+8.008</m:t>
              </m:r>
            </m:num>
            <m:den>
              <m:r>
                <m:rPr>
                  <m:sty m:val="p"/>
                </m:rPr>
                <w:rPr>
                  <w:rFonts w:ascii="Cambria Math" w:eastAsia="SimSun" w:hAnsi="Cambria Math" w:cs="Times New Roman"/>
                  <w:color w:val="0D0D0D"/>
                  <w:sz w:val="21"/>
                  <w:szCs w:val="21"/>
                  <w:shd w:val="clear" w:color="auto" w:fill="FFFFFF"/>
                  <w:lang w:eastAsia="zh-CN"/>
                </w:rPr>
                <m:t>5</m:t>
              </m:r>
            </m:den>
          </m:f>
        </m:oMath>
      </m:oMathPara>
    </w:p>
    <w:p w14:paraId="334B2894" w14:textId="0BDC1CA0" w:rsidR="00CF4FB3" w:rsidRPr="005E01D4" w:rsidRDefault="001C7665" w:rsidP="000004E9">
      <w:pPr>
        <w:ind w:left="960" w:firstLine="480"/>
        <w:rPr>
          <w:rFonts w:ascii="Cambria Math" w:hAnsi="Cambria Math" w:cs="Times New Roman"/>
          <w:color w:val="0D0D0D"/>
          <w:sz w:val="21"/>
          <w:szCs w:val="21"/>
          <w:shd w:val="clear" w:color="auto" w:fill="FFFFFF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SimSun" w:hAnsi="Cambria Math" w:cs="Times New Roman"/>
              <w:color w:val="0D0D0D"/>
              <w:sz w:val="21"/>
              <w:szCs w:val="21"/>
              <w:shd w:val="clear" w:color="auto" w:fill="FFFFFF"/>
              <w:lang w:eastAsia="zh-CN"/>
            </w:rPr>
            <m:t>=7.3 (</m:t>
          </m:r>
          <m:sSup>
            <m:sSupPr>
              <m:ctrlPr>
                <w:rPr>
                  <w:rFonts w:ascii="Cambria Math" w:eastAsia="SimSun" w:hAnsi="Cambria Math" w:cs="Times New Roman"/>
                  <w:color w:val="0D0D0D"/>
                  <w:sz w:val="21"/>
                  <w:szCs w:val="21"/>
                  <w:shd w:val="clear" w:color="auto" w:fill="FFFFFF"/>
                  <w:lang w:eastAsia="zh-C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SimSun" w:hAnsi="Cambria Math" w:cs="Times New Roman"/>
                  <w:color w:val="0D0D0D"/>
                  <w:sz w:val="21"/>
                  <w:szCs w:val="21"/>
                  <w:shd w:val="clear" w:color="auto" w:fill="FFFFFF"/>
                  <w:lang w:eastAsia="zh-CN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SimSun" w:hAnsi="Cambria Math" w:cs="Times New Roman"/>
                  <w:color w:val="0D0D0D"/>
                  <w:sz w:val="21"/>
                  <w:szCs w:val="21"/>
                  <w:shd w:val="clear" w:color="auto" w:fill="FFFFFF"/>
                  <w:lang w:eastAsia="zh-CN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="SimSun" w:hAnsi="Cambria Math" w:cs="Times New Roman" w:hint="eastAsia"/>
              <w:color w:val="0D0D0D"/>
              <w:sz w:val="21"/>
              <w:szCs w:val="21"/>
              <w:shd w:val="clear" w:color="auto" w:fill="FFFFFF"/>
              <w:lang w:eastAsia="zh-CN"/>
            </w:rPr>
            <m:t>元</m:t>
          </m:r>
          <m:r>
            <m:rPr>
              <m:sty m:val="p"/>
            </m:rPr>
            <w:rPr>
              <w:rFonts w:ascii="Cambria Math" w:eastAsia="SimSun" w:hAnsi="Cambria Math" w:cs="Times New Roman"/>
              <w:color w:val="0D0D0D"/>
              <w:sz w:val="21"/>
              <w:szCs w:val="21"/>
              <w:shd w:val="clear" w:color="auto" w:fill="FFFFFF"/>
              <w:lang w:eastAsia="zh-CN"/>
            </w:rPr>
            <m:t>)</m:t>
          </m:r>
          <m:r>
            <m:rPr>
              <m:sty m:val="p"/>
            </m:rPr>
            <w:rPr>
              <w:rFonts w:ascii="Cambria Math" w:eastAsia="SimSun" w:hAnsi="Cambria Math" w:cs="Times New Roman"/>
              <w:color w:val="0D0D0D"/>
              <w:sz w:val="21"/>
              <w:szCs w:val="21"/>
              <w:shd w:val="clear" w:color="auto" w:fill="FFFFFF"/>
              <w:lang w:eastAsia="zh-CN"/>
            </w:rPr>
            <m:t xml:space="preserve"> </m:t>
          </m:r>
        </m:oMath>
      </m:oMathPara>
    </w:p>
    <w:p w14:paraId="61218E73" w14:textId="77777777" w:rsidR="005E01D4" w:rsidRPr="005E01D4" w:rsidRDefault="005E01D4" w:rsidP="00607E82">
      <w:pPr>
        <w:rPr>
          <w:rFonts w:ascii="Cambria Math" w:hAnsi="Cambria Math" w:cs="Times New Roman" w:hint="eastAsia"/>
          <w:color w:val="0D0D0D"/>
          <w:sz w:val="21"/>
          <w:szCs w:val="21"/>
          <w:shd w:val="clear" w:color="auto" w:fill="FFFFFF"/>
        </w:rPr>
      </w:pPr>
    </w:p>
    <w:p w14:paraId="526CCF7B" w14:textId="77777777" w:rsidR="009E2EDF" w:rsidRPr="009E2EDF" w:rsidRDefault="00CF4FB3" w:rsidP="00CF4FB3">
      <w:pPr>
        <w:rPr>
          <w:rFonts w:ascii="Cambria Math" w:hAnsi="Cambria Math" w:cs="Times New Roman"/>
          <w:color w:val="0D0D0D"/>
          <w:sz w:val="21"/>
          <w:szCs w:val="21"/>
          <w:shd w:val="clear" w:color="auto" w:fill="FFFFFF"/>
          <w:lang w:eastAsia="zh-CN"/>
        </w:rPr>
      </w:pP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均收入</w:t>
      </w: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 = </w: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日均收入</w:t>
      </w:r>
      <m:oMath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×</m:t>
        </m:r>
      </m:oMath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运行日</w:t>
      </w:r>
    </w:p>
    <w:p w14:paraId="279BB938" w14:textId="464EA716" w:rsidR="00CF4FB3" w:rsidRDefault="00CF4FB3" w:rsidP="009E2EDF">
      <w:pPr>
        <w:ind w:left="480" w:firstLine="480"/>
        <w:rPr>
          <w:rFonts w:ascii="Cambria Math" w:hAnsi="Cambria Math" w:cs="Times New Roman"/>
          <w:color w:val="0D0D0D"/>
          <w:sz w:val="21"/>
          <w:szCs w:val="21"/>
          <w:shd w:val="clear" w:color="auto" w:fill="FFFFFF"/>
        </w:rPr>
      </w:pP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>=</w:t>
      </w:r>
      <w:r w:rsidR="00FC5635">
        <w:rPr>
          <w:rFonts w:ascii="Cambria Math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 xml:space="preserve"> </w:t>
      </w:r>
      <m:oMath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7</m:t>
        </m:r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.3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2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50=1825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 xml:space="preserve"> 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(</m:t>
        </m:r>
        <m:sSup>
          <m:sSupPr>
            <m:ctrl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  <m:t>4</m:t>
            </m:r>
          </m:sup>
        </m:sSup>
        <m:r>
          <m:rPr>
            <m:sty m:val="p"/>
          </m:rPr>
          <w:rPr>
            <w:rFonts w:ascii="Cambria Math" w:eastAsia="SimSun" w:hAnsi="Cambria Math" w:cs="Times New Roman" w:hint="eastAsia"/>
            <w:color w:val="0D0D0D"/>
            <w:sz w:val="21"/>
            <w:szCs w:val="21"/>
            <w:shd w:val="clear" w:color="auto" w:fill="FFFFFF"/>
            <w:lang w:eastAsia="zh-CN"/>
          </w:rPr>
          <m:t>元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)</m:t>
        </m:r>
      </m:oMath>
    </w:p>
    <w:p w14:paraId="6C0D4824" w14:textId="77777777" w:rsidR="005E01D4" w:rsidRPr="00DB0C67" w:rsidRDefault="005E01D4" w:rsidP="00CF4FB3">
      <w:pPr>
        <w:rPr>
          <w:rFonts w:ascii="Cambria Math" w:hAnsi="Cambria Math" w:cs="Times New Roman" w:hint="eastAsia"/>
          <w:color w:val="0D0D0D"/>
          <w:sz w:val="21"/>
          <w:szCs w:val="21"/>
          <w:shd w:val="clear" w:color="auto" w:fill="FFFFFF"/>
        </w:rPr>
      </w:pPr>
    </w:p>
    <w:p w14:paraId="6AA2DFCC" w14:textId="77777777" w:rsidR="009E2EDF" w:rsidRDefault="00CF4FB3" w:rsidP="00CF4FB3">
      <w:pPr>
        <w:rPr>
          <w:rFonts w:ascii="Cambria Math" w:hAnsi="Cambria Math" w:cs="Times New Roman"/>
          <w:color w:val="0D0D0D"/>
          <w:sz w:val="21"/>
          <w:szCs w:val="21"/>
          <w:shd w:val="clear" w:color="auto" w:fill="FFFFFF"/>
        </w:rPr>
      </w:pP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均折旧</w:t>
      </w: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 = </w: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项目总投资</w:t>
      </w:r>
      <m:oMath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÷</m:t>
        </m:r>
      </m:oMath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项目运行年数</w:t>
      </w: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 </w:t>
      </w:r>
    </w:p>
    <w:p w14:paraId="1C1D52D1" w14:textId="5BABD8A4" w:rsidR="00CF4FB3" w:rsidRDefault="00CF4FB3" w:rsidP="00947A37">
      <w:pPr>
        <w:ind w:left="480" w:firstLine="480"/>
        <w:rPr>
          <w:rFonts w:ascii="Cambria Math" w:hAnsi="Cambria Math" w:cs="Times New Roman"/>
          <w:color w:val="0D0D0D"/>
          <w:sz w:val="21"/>
          <w:szCs w:val="21"/>
          <w:shd w:val="clear" w:color="auto" w:fill="FFFFFF"/>
        </w:rPr>
      </w:pP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= </w:t>
      </w:r>
      <m:oMath>
        <m: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4</m:t>
        </m:r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800</m:t>
        </m:r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÷</m:t>
        </m:r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8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=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60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 xml:space="preserve"> 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(</m:t>
        </m:r>
        <m:sSup>
          <m:sSupPr>
            <m:ctrl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  <m:t>4</m:t>
            </m:r>
          </m:sup>
        </m:sSup>
        <m:r>
          <m:rPr>
            <m:sty m:val="p"/>
          </m:rPr>
          <w:rPr>
            <w:rFonts w:ascii="Cambria Math" w:eastAsia="SimSun" w:hAnsi="Cambria Math" w:cs="Times New Roman" w:hint="eastAsia"/>
            <w:color w:val="0D0D0D"/>
            <w:sz w:val="21"/>
            <w:szCs w:val="21"/>
            <w:shd w:val="clear" w:color="auto" w:fill="FFFFFF"/>
            <w:lang w:eastAsia="zh-CN"/>
          </w:rPr>
          <m:t>元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)</m:t>
        </m:r>
      </m:oMath>
    </w:p>
    <w:p w14:paraId="03B6AA65" w14:textId="77777777" w:rsidR="005E01D4" w:rsidRPr="005E01D4" w:rsidRDefault="005E01D4" w:rsidP="00CF4FB3">
      <w:pPr>
        <w:rPr>
          <w:rFonts w:ascii="Cambria Math" w:hAnsi="Cambria Math" w:cs="Times New Roman" w:hint="eastAsia"/>
          <w:color w:val="0D0D0D"/>
          <w:sz w:val="21"/>
          <w:szCs w:val="21"/>
          <w:shd w:val="clear" w:color="auto" w:fill="FFFFFF"/>
        </w:rPr>
      </w:pPr>
    </w:p>
    <w:p w14:paraId="2BFEDB9E" w14:textId="3DC0425E" w:rsidR="00CF4FB3" w:rsidRPr="002777A9" w:rsidRDefault="00CF4FB3" w:rsidP="00CF4FB3">
      <w:pPr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</w:pP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均税收</w:t>
      </w: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 =</w: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（年均收入</w:t>
      </w:r>
      <w:r w:rsidR="002D1643" w:rsidRPr="00FA1ADB">
        <w:rPr>
          <w:rFonts w:ascii="Times New Roman" w:hAnsi="Times New Roman" w:cs="Times New Roman"/>
          <w:position w:val="-4"/>
        </w:rPr>
        <w:object w:dxaOrig="200" w:dyaOrig="160" w14:anchorId="49484001">
          <v:shape id="_x0000_i1037" type="#_x0000_t75" style="width:10.35pt;height:7.85pt" o:ole="">
            <v:imagedata r:id="rId11" o:title=""/>
          </v:shape>
          <o:OLEObject Type="Embed" ProgID="Equation.DSMT4" ShapeID="_x0000_i1037" DrawAspect="Content" ObjectID="_1773669132" r:id="rId12"/>
        </w:objec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人工费</w:t>
      </w:r>
      <w:r w:rsidR="002D1643" w:rsidRPr="00FA1ADB">
        <w:rPr>
          <w:rFonts w:ascii="Times New Roman" w:hAnsi="Times New Roman" w:cs="Times New Roman"/>
          <w:position w:val="-4"/>
        </w:rPr>
        <w:object w:dxaOrig="200" w:dyaOrig="160" w14:anchorId="5E0C161D">
          <v:shape id="_x0000_i1038" type="#_x0000_t75" style="width:10.35pt;height:7.85pt" o:ole="">
            <v:imagedata r:id="rId11" o:title=""/>
          </v:shape>
          <o:OLEObject Type="Embed" ProgID="Equation.DSMT4" ShapeID="_x0000_i1038" DrawAspect="Content" ObjectID="_1773669133" r:id="rId13"/>
        </w:objec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运维费</w:t>
      </w:r>
      <w:r w:rsidR="002D1643" w:rsidRPr="00FA1ADB">
        <w:rPr>
          <w:rFonts w:ascii="Times New Roman" w:hAnsi="Times New Roman" w:cs="Times New Roman"/>
          <w:position w:val="-4"/>
        </w:rPr>
        <w:object w:dxaOrig="200" w:dyaOrig="160" w14:anchorId="048A51E6">
          <v:shape id="_x0000_i1039" type="#_x0000_t75" style="width:10.35pt;height:7.85pt" o:ole="">
            <v:imagedata r:id="rId11" o:title=""/>
          </v:shape>
          <o:OLEObject Type="Embed" ProgID="Equation.DSMT4" ShapeID="_x0000_i1039" DrawAspect="Content" ObjectID="_1773669134" r:id="rId14"/>
        </w:objec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均折旧）</w:t>
      </w:r>
      <m:oMath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 xml:space="preserve"> </m:t>
        </m:r>
      </m:oMath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税率</w:t>
      </w:r>
    </w:p>
    <w:p w14:paraId="6B3BFF02" w14:textId="1783FE52" w:rsidR="00CF4FB3" w:rsidRPr="002777A9" w:rsidRDefault="00CF4FB3" w:rsidP="00CF4FB3">
      <w:pPr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</w:pP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ab/>
      </w: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ab/>
        <w:t xml:space="preserve">= </w:t>
      </w:r>
      <m:oMath>
        <m:d>
          <m:dPr>
            <m:ctrlPr>
              <w:rPr>
                <w:rFonts w:ascii="Cambria Math" w:eastAsia="SimSun" w:hAnsi="Cambria Math" w:cs="Times New Roman"/>
                <w:i/>
                <w:color w:val="0D0D0D"/>
                <w:sz w:val="21"/>
                <w:szCs w:val="21"/>
                <w:shd w:val="clear" w:color="auto" w:fill="FFFFFF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  <m:t>1</m:t>
            </m:r>
            <m:r>
              <w:rPr>
                <w:rFonts w:ascii="Cambria Math" w:hAnsi="Cambria Math" w:cs="Times New Roman"/>
                <w:color w:val="0D0D0D"/>
                <w:sz w:val="21"/>
                <w:szCs w:val="21"/>
                <w:shd w:val="clear" w:color="auto" w:fill="FFFFFF"/>
              </w:rPr>
              <m:t>825-300-200-</m:t>
            </m:r>
            <m: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  <m:t>6</m:t>
            </m:r>
            <m:r>
              <w:rPr>
                <w:rFonts w:ascii="Cambria Math" w:hAnsi="Cambria Math" w:cs="Times New Roman"/>
                <w:color w:val="0D0D0D"/>
                <w:sz w:val="21"/>
                <w:szCs w:val="21"/>
                <w:shd w:val="clear" w:color="auto" w:fill="FFFFFF"/>
              </w:rPr>
              <m:t>00</m:t>
            </m:r>
            <m:ctrlPr>
              <w:rPr>
                <w:rFonts w:ascii="Cambria Math" w:hAnsi="Cambria Math" w:cs="Times New Roman"/>
                <w:i/>
                <w:color w:val="0D0D0D"/>
                <w:sz w:val="21"/>
                <w:szCs w:val="21"/>
                <w:shd w:val="clear" w:color="auto" w:fill="FFFFFF"/>
              </w:rPr>
            </m:ctrlPr>
          </m:e>
        </m:d>
        <m:r>
          <w:rPr>
            <w:rFonts w:ascii="Cambria Math" w:eastAsia="SimSun" w:hAnsi="Cambria Math" w:cs="Times New Roman"/>
            <w:sz w:val="21"/>
            <w:szCs w:val="21"/>
            <w:lang w:eastAsia="zh-CN"/>
          </w:rPr>
          <m:t>×</m:t>
        </m:r>
        <m:r>
          <w:rPr>
            <w:rFonts w:ascii="Cambria Math" w:hAnsi="Cambria Math" w:cs="Times New Roman"/>
            <w:sz w:val="21"/>
            <w:szCs w:val="21"/>
          </w:rPr>
          <m:t>20%</m:t>
        </m:r>
      </m:oMath>
    </w:p>
    <w:p w14:paraId="77B2DBEC" w14:textId="6E120575" w:rsidR="00CF4FB3" w:rsidRDefault="00CF4FB3" w:rsidP="00CF4FB3">
      <w:pPr>
        <w:rPr>
          <w:rFonts w:ascii="Cambria Math" w:hAnsi="Cambria Math" w:cs="Times New Roman"/>
          <w:color w:val="0D0D0D"/>
          <w:sz w:val="21"/>
          <w:szCs w:val="21"/>
          <w:shd w:val="clear" w:color="auto" w:fill="FFFFFF"/>
        </w:rPr>
      </w:pP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ab/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ab/>
        <w:t>=</w:t>
      </w:r>
      <w:r w:rsidR="007C29BD">
        <w:rPr>
          <w:rFonts w:ascii="Cambria Math" w:hAnsi="Cambria Math" w:cs="Times New Roman" w:hint="eastAsia"/>
          <w:color w:val="0D0D0D"/>
          <w:sz w:val="21"/>
          <w:szCs w:val="21"/>
          <w:shd w:val="clear" w:color="auto" w:fill="FFFFFF"/>
        </w:rPr>
        <w:t xml:space="preserve"> </w:t>
      </w:r>
      <m:oMath>
        <m:r>
          <w:rPr>
            <w:rFonts w:ascii="Cambria Math" w:hAnsi="Cambria Math" w:cs="Times New Roman"/>
            <w:sz w:val="21"/>
            <w:szCs w:val="21"/>
            <w:lang w:eastAsia="zh-CN"/>
          </w:rPr>
          <m:t xml:space="preserve">145 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(</m:t>
        </m:r>
        <m:sSup>
          <m:sSupPr>
            <m:ctrl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  <m:t>4</m:t>
            </m:r>
          </m:sup>
        </m:sSup>
        <m:r>
          <m:rPr>
            <m:sty m:val="p"/>
          </m:rPr>
          <w:rPr>
            <w:rFonts w:ascii="Cambria Math" w:eastAsia="SimSun" w:hAnsi="Cambria Math" w:cs="Times New Roman" w:hint="eastAsia"/>
            <w:color w:val="0D0D0D"/>
            <w:sz w:val="21"/>
            <w:szCs w:val="21"/>
            <w:shd w:val="clear" w:color="auto" w:fill="FFFFFF"/>
            <w:lang w:eastAsia="zh-CN"/>
          </w:rPr>
          <m:t>元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)</m:t>
        </m:r>
      </m:oMath>
    </w:p>
    <w:p w14:paraId="3040AE0C" w14:textId="77777777" w:rsidR="005E01D4" w:rsidRPr="007C29BD" w:rsidRDefault="005E01D4" w:rsidP="00CF4FB3">
      <w:pPr>
        <w:rPr>
          <w:rFonts w:ascii="Cambria Math" w:hAnsi="Cambria Math" w:cs="Times New Roman" w:hint="eastAsia"/>
          <w:color w:val="0D0D0D"/>
          <w:sz w:val="21"/>
          <w:szCs w:val="21"/>
          <w:shd w:val="clear" w:color="auto" w:fill="FFFFFF"/>
        </w:rPr>
      </w:pPr>
    </w:p>
    <w:p w14:paraId="23ABD1AA" w14:textId="6ECF29FA" w:rsidR="00CF4FB3" w:rsidRPr="002777A9" w:rsidRDefault="00CF4FB3" w:rsidP="00CF4FB3">
      <w:pPr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</w:pP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净年利润</w:t>
      </w: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 = </w: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均收入</w:t>
      </w:r>
      <w:r w:rsidR="0066373C" w:rsidRPr="00FA1ADB">
        <w:rPr>
          <w:rFonts w:ascii="Times New Roman" w:hAnsi="Times New Roman" w:cs="Times New Roman"/>
          <w:position w:val="-4"/>
        </w:rPr>
        <w:object w:dxaOrig="200" w:dyaOrig="160" w14:anchorId="37198035">
          <v:shape id="_x0000_i1041" type="#_x0000_t75" style="width:10.35pt;height:7.85pt" o:ole="">
            <v:imagedata r:id="rId11" o:title=""/>
          </v:shape>
          <o:OLEObject Type="Embed" ProgID="Equation.DSMT4" ShapeID="_x0000_i1041" DrawAspect="Content" ObjectID="_1773669135" r:id="rId15"/>
        </w:objec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人工费</w:t>
      </w:r>
      <w:r w:rsidR="0066373C" w:rsidRPr="00FA1ADB">
        <w:rPr>
          <w:rFonts w:ascii="Times New Roman" w:hAnsi="Times New Roman" w:cs="Times New Roman"/>
          <w:position w:val="-4"/>
        </w:rPr>
        <w:object w:dxaOrig="200" w:dyaOrig="160" w14:anchorId="023DDF1A">
          <v:shape id="_x0000_i1042" type="#_x0000_t75" style="width:10.35pt;height:7.85pt" o:ole="">
            <v:imagedata r:id="rId11" o:title=""/>
          </v:shape>
          <o:OLEObject Type="Embed" ProgID="Equation.DSMT4" ShapeID="_x0000_i1042" DrawAspect="Content" ObjectID="_1773669136" r:id="rId16"/>
        </w:objec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运维费</w:t>
      </w:r>
      <w:r w:rsidR="0066373C" w:rsidRPr="00FA1ADB">
        <w:rPr>
          <w:rFonts w:ascii="Times New Roman" w:hAnsi="Times New Roman" w:cs="Times New Roman"/>
          <w:position w:val="-4"/>
        </w:rPr>
        <w:object w:dxaOrig="200" w:dyaOrig="160" w14:anchorId="7A356E23">
          <v:shape id="_x0000_i1043" type="#_x0000_t75" style="width:10.35pt;height:7.85pt" o:ole="">
            <v:imagedata r:id="rId11" o:title=""/>
          </v:shape>
          <o:OLEObject Type="Embed" ProgID="Equation.DSMT4" ShapeID="_x0000_i1043" DrawAspect="Content" ObjectID="_1773669137" r:id="rId17"/>
        </w:objec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均税收</w:t>
      </w:r>
    </w:p>
    <w:p w14:paraId="11973403" w14:textId="4F6847DD" w:rsidR="00CF4FB3" w:rsidRPr="00DB384A" w:rsidRDefault="00CF4FB3" w:rsidP="00CF4FB3">
      <w:pPr>
        <w:rPr>
          <w:rFonts w:ascii="Cambria Math" w:hAnsi="Cambria Math" w:cs="Times New Roman" w:hint="eastAsia"/>
          <w:i/>
          <w:color w:val="0D0D0D"/>
          <w:sz w:val="21"/>
          <w:szCs w:val="21"/>
          <w:shd w:val="clear" w:color="auto" w:fill="FFFFFF"/>
        </w:rPr>
      </w:pP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ab/>
      </w: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ab/>
        <w:t>=</w:t>
      </w:r>
      <w:r w:rsidR="00DB384A">
        <w:rPr>
          <w:rFonts w:ascii="Cambria Math" w:hAnsi="Cambria Math" w:cs="Times New Roman" w:hint="eastAsia"/>
          <w:color w:val="0D0D0D"/>
          <w:sz w:val="21"/>
          <w:szCs w:val="21"/>
          <w:shd w:val="clear" w:color="auto" w:fill="FFFFFF"/>
        </w:rPr>
        <w:t xml:space="preserve"> </w:t>
      </w:r>
      <m:oMath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1825-300-200-145</m:t>
        </m:r>
      </m:oMath>
    </w:p>
    <w:p w14:paraId="70B314FA" w14:textId="020004D8" w:rsidR="00CF4FB3" w:rsidRDefault="00CF4FB3" w:rsidP="00CF4FB3">
      <w:pPr>
        <w:rPr>
          <w:rFonts w:ascii="Cambria Math" w:hAnsi="Cambria Math" w:cs="Times New Roman"/>
          <w:color w:val="0D0D0D"/>
          <w:sz w:val="21"/>
          <w:szCs w:val="21"/>
          <w:shd w:val="clear" w:color="auto" w:fill="FFFFFF"/>
        </w:rPr>
      </w:pP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lastRenderedPageBreak/>
        <w:tab/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ab/>
        <w:t>=</w:t>
      </w:r>
      <w:r w:rsidR="00475D03">
        <w:rPr>
          <w:rFonts w:ascii="Cambria Math" w:hAnsi="Cambria Math" w:cs="Times New Roman" w:hint="eastAsia"/>
          <w:color w:val="0D0D0D"/>
          <w:sz w:val="21"/>
          <w:szCs w:val="21"/>
          <w:shd w:val="clear" w:color="auto" w:fill="FFFFFF"/>
        </w:rPr>
        <w:t xml:space="preserve"> </w:t>
      </w:r>
      <m:oMath>
        <m:r>
          <w:rPr>
            <w:rFonts w:ascii="Cambria Math" w:hAnsi="Cambria Math" w:cs="Times New Roman"/>
            <w:sz w:val="21"/>
            <w:szCs w:val="21"/>
            <w:lang w:eastAsia="zh-CN"/>
          </w:rPr>
          <m:t>1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>180</m:t>
        </m:r>
        <m:r>
          <w:rPr>
            <w:rFonts w:ascii="Cambria Math" w:hAnsi="Cambria Math" w:cs="Times New Roman"/>
            <w:sz w:val="21"/>
            <w:szCs w:val="21"/>
            <w:lang w:eastAsia="zh-CN"/>
          </w:rPr>
          <m:t xml:space="preserve"> 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(</m:t>
        </m:r>
        <m:sSup>
          <m:sSupPr>
            <m:ctrl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Times New Roman"/>
                <w:color w:val="0D0D0D"/>
                <w:sz w:val="21"/>
                <w:szCs w:val="21"/>
                <w:shd w:val="clear" w:color="auto" w:fill="FFFFFF"/>
                <w:lang w:eastAsia="zh-CN"/>
              </w:rPr>
              <m:t>4</m:t>
            </m:r>
          </m:sup>
        </m:sSup>
        <m:r>
          <m:rPr>
            <m:sty m:val="p"/>
          </m:rPr>
          <w:rPr>
            <w:rFonts w:ascii="Cambria Math" w:eastAsia="SimSun" w:hAnsi="Cambria Math" w:cs="Times New Roman" w:hint="eastAsia"/>
            <w:color w:val="0D0D0D"/>
            <w:sz w:val="21"/>
            <w:szCs w:val="21"/>
            <w:shd w:val="clear" w:color="auto" w:fill="FFFFFF"/>
            <w:lang w:eastAsia="zh-CN"/>
          </w:rPr>
          <m:t>元</m:t>
        </m:r>
        <m:r>
          <m:rPr>
            <m:sty m:val="p"/>
          </m:rPr>
          <w:rPr>
            <w:rFonts w:ascii="Cambria Math" w:eastAsia="SimSun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)</m:t>
        </m:r>
      </m:oMath>
    </w:p>
    <w:p w14:paraId="275F3520" w14:textId="77777777" w:rsidR="00155DDD" w:rsidRPr="0029452D" w:rsidRDefault="00155DDD" w:rsidP="00CF4FB3">
      <w:pPr>
        <w:rPr>
          <w:rFonts w:ascii="Cambria Math" w:hAnsi="Cambria Math" w:cs="Times New Roman" w:hint="eastAsia"/>
          <w:color w:val="0D0D0D"/>
          <w:sz w:val="21"/>
          <w:szCs w:val="21"/>
          <w:shd w:val="clear" w:color="auto" w:fill="FFFFFF"/>
        </w:rPr>
      </w:pPr>
    </w:p>
    <w:p w14:paraId="199D38F4" w14:textId="77777777" w:rsidR="00623E75" w:rsidRDefault="00321967" w:rsidP="00CF4FB3">
      <w:pPr>
        <w:rPr>
          <w:rFonts w:ascii="Cambria Math" w:hAnsi="Cambria Math" w:cs="Times New Roman"/>
          <w:color w:val="0D0D0D"/>
          <w:sz w:val="21"/>
          <w:szCs w:val="21"/>
          <w:shd w:val="clear" w:color="auto" w:fill="FFFFFF"/>
          <w:lang w:eastAsia="zh-CN"/>
        </w:rPr>
      </w:pPr>
      <w:r w:rsidRPr="00321967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收回成本年数</w:t>
      </w:r>
      <w:r w:rsidR="00CF4FB3"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 = </w:t>
      </w:r>
      <w:r w:rsidR="00CF4FB3"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项目总投资</w:t>
      </w:r>
      <m:oMath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÷</m:t>
        </m:r>
      </m:oMath>
      <w:r w:rsidR="00CF4FB3"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净年利润</w:t>
      </w:r>
      <w:r w:rsidR="00CF4FB3"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 </w:t>
      </w:r>
    </w:p>
    <w:p w14:paraId="7179EBE5" w14:textId="6B3120B5" w:rsidR="004A6201" w:rsidRDefault="00CF4FB3" w:rsidP="00623E75">
      <w:pPr>
        <w:ind w:left="960" w:firstLineChars="200" w:firstLine="420"/>
        <w:rPr>
          <w:rFonts w:ascii="Cambria Math" w:hAnsi="Cambria Math" w:cs="Times New Roman"/>
          <w:color w:val="0D0D0D"/>
          <w:sz w:val="21"/>
          <w:szCs w:val="21"/>
          <w:shd w:val="clear" w:color="auto" w:fill="FFFFFF"/>
          <w:lang w:eastAsia="zh-CN"/>
        </w:rPr>
      </w:pP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= </w:t>
      </w:r>
      <m:oMath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4800</m:t>
        </m:r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÷</m:t>
        </m:r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1180</m:t>
        </m:r>
      </m:oMath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  </w:t>
      </w:r>
    </w:p>
    <w:p w14:paraId="2138BC60" w14:textId="6239E798" w:rsidR="00CF4FB3" w:rsidRDefault="00CF4FB3" w:rsidP="00623E75">
      <w:pPr>
        <w:ind w:left="960" w:firstLineChars="200" w:firstLine="420"/>
        <w:rPr>
          <w:rFonts w:ascii="Cambria Math" w:hAnsi="Cambria Math" w:cs="Times New Roman"/>
          <w:color w:val="0D0D0D"/>
          <w:sz w:val="21"/>
          <w:szCs w:val="21"/>
          <w:shd w:val="clear" w:color="auto" w:fill="FFFFFF"/>
          <w:lang w:eastAsia="zh-CN"/>
        </w:rPr>
      </w:pP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 xml:space="preserve">= </w:t>
      </w:r>
      <m:oMath>
        <m:r>
          <w:rPr>
            <w:rFonts w:ascii="Cambria Math" w:hAnsi="Cambria Math" w:cs="Times New Roman"/>
            <w:color w:val="0D0D0D"/>
            <w:sz w:val="21"/>
            <w:szCs w:val="21"/>
            <w:shd w:val="clear" w:color="auto" w:fill="FFFFFF"/>
            <w:lang w:eastAsia="zh-CN"/>
          </w:rPr>
          <m:t>4.067</m:t>
        </m:r>
      </m:oMath>
      <w:r w:rsidR="00A23646">
        <w:rPr>
          <w:rFonts w:ascii="Cambria Math" w:hAnsi="Cambria Math" w:cs="Times New Roman" w:hint="eastAsia"/>
          <w:color w:val="0D0D0D"/>
          <w:sz w:val="21"/>
          <w:szCs w:val="21"/>
          <w:shd w:val="clear" w:color="auto" w:fill="FFFFFF"/>
        </w:rPr>
        <w:t xml:space="preserve"> </w:t>
      </w: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>(</w:t>
      </w:r>
      <w:r w:rsidRPr="002777A9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</w:t>
      </w:r>
      <w:r w:rsidRPr="002777A9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>)</w:t>
      </w:r>
    </w:p>
    <w:p w14:paraId="23128845" w14:textId="203C07F1" w:rsidR="00843386" w:rsidRPr="002777A9" w:rsidRDefault="001F73B0" w:rsidP="00CF4FB3">
      <w:pPr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</w:pPr>
      <w:r w:rsidRPr="001F73B0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即</w:t>
      </w:r>
      <w:r w:rsidRPr="001F73B0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>4</w:t>
      </w:r>
      <w:r w:rsidRPr="001F73B0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年又</w:t>
      </w:r>
      <w:r w:rsidRPr="001F73B0">
        <w:rPr>
          <w:rFonts w:ascii="Cambria Math" w:eastAsia="SimSun" w:hAnsi="Cambria Math" w:cs="Times New Roman"/>
          <w:color w:val="0D0D0D"/>
          <w:sz w:val="21"/>
          <w:szCs w:val="21"/>
          <w:shd w:val="clear" w:color="auto" w:fill="FFFFFF"/>
          <w:lang w:eastAsia="zh-CN"/>
        </w:rPr>
        <w:t>1</w:t>
      </w:r>
      <w:r w:rsidRPr="001F73B0">
        <w:rPr>
          <w:rFonts w:ascii="Cambria Math" w:eastAsia="SimSun" w:hAnsi="Cambria Math" w:cs="Times New Roman" w:hint="eastAsia"/>
          <w:color w:val="0D0D0D"/>
          <w:sz w:val="21"/>
          <w:szCs w:val="21"/>
          <w:shd w:val="clear" w:color="auto" w:fill="FFFFFF"/>
          <w:lang w:eastAsia="zh-CN"/>
        </w:rPr>
        <w:t>个月后可回本</w:t>
      </w:r>
    </w:p>
    <w:sectPr w:rsidR="00843386" w:rsidRPr="002777A9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9BD0C1" w14:textId="77777777" w:rsidR="00A45451" w:rsidRDefault="00A45451" w:rsidP="00E77A9B">
      <w:r>
        <w:separator/>
      </w:r>
    </w:p>
  </w:endnote>
  <w:endnote w:type="continuationSeparator" w:id="0">
    <w:p w14:paraId="57E687C4" w14:textId="77777777" w:rsidR="00A45451" w:rsidRDefault="00A45451" w:rsidP="00E77A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KaiTi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(本文 CS 字型)">
    <w:altName w:val="新細明體"/>
    <w:charset w:val="00"/>
    <w:family w:val="roman"/>
    <w:pitch w:val="variable"/>
    <w:sig w:usb0="E0002AEF" w:usb1="C0007841" w:usb2="00000009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7604EC" w14:textId="77777777" w:rsidR="00A45451" w:rsidRDefault="00A45451" w:rsidP="00E77A9B">
      <w:r>
        <w:separator/>
      </w:r>
    </w:p>
  </w:footnote>
  <w:footnote w:type="continuationSeparator" w:id="0">
    <w:p w14:paraId="5BB7DB4F" w14:textId="77777777" w:rsidR="00A45451" w:rsidRDefault="00A45451" w:rsidP="00E77A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850931"/>
    <w:multiLevelType w:val="hybridMultilevel"/>
    <w:tmpl w:val="E51856E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546020D8"/>
    <w:multiLevelType w:val="hybridMultilevel"/>
    <w:tmpl w:val="5A76D3A0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135995108">
    <w:abstractNumId w:val="1"/>
  </w:num>
  <w:num w:numId="2" w16cid:durableId="1470939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1383"/>
    <w:rsid w:val="000004E9"/>
    <w:rsid w:val="0000590F"/>
    <w:rsid w:val="00023773"/>
    <w:rsid w:val="00026260"/>
    <w:rsid w:val="00036043"/>
    <w:rsid w:val="00037CFF"/>
    <w:rsid w:val="000474B3"/>
    <w:rsid w:val="00071993"/>
    <w:rsid w:val="00076804"/>
    <w:rsid w:val="00095A14"/>
    <w:rsid w:val="000A09D6"/>
    <w:rsid w:val="000A659D"/>
    <w:rsid w:val="000B2B5C"/>
    <w:rsid w:val="000E217C"/>
    <w:rsid w:val="000E62CC"/>
    <w:rsid w:val="000E7455"/>
    <w:rsid w:val="000E77E1"/>
    <w:rsid w:val="000F5873"/>
    <w:rsid w:val="000F629F"/>
    <w:rsid w:val="00113D23"/>
    <w:rsid w:val="00126922"/>
    <w:rsid w:val="00132D35"/>
    <w:rsid w:val="0014533B"/>
    <w:rsid w:val="00151E4F"/>
    <w:rsid w:val="00155DDD"/>
    <w:rsid w:val="001631D0"/>
    <w:rsid w:val="00171383"/>
    <w:rsid w:val="00175C1F"/>
    <w:rsid w:val="00176126"/>
    <w:rsid w:val="00196B44"/>
    <w:rsid w:val="001B04E6"/>
    <w:rsid w:val="001B5433"/>
    <w:rsid w:val="001C7665"/>
    <w:rsid w:val="001D07A5"/>
    <w:rsid w:val="001D0AA0"/>
    <w:rsid w:val="001D28F2"/>
    <w:rsid w:val="001D4589"/>
    <w:rsid w:val="001F73B0"/>
    <w:rsid w:val="002121DE"/>
    <w:rsid w:val="00225169"/>
    <w:rsid w:val="00241FAA"/>
    <w:rsid w:val="002427D6"/>
    <w:rsid w:val="002433A4"/>
    <w:rsid w:val="002758EF"/>
    <w:rsid w:val="002777A9"/>
    <w:rsid w:val="00280645"/>
    <w:rsid w:val="00294372"/>
    <w:rsid w:val="0029452D"/>
    <w:rsid w:val="002A0A4F"/>
    <w:rsid w:val="002B7D24"/>
    <w:rsid w:val="002C49C3"/>
    <w:rsid w:val="002D1643"/>
    <w:rsid w:val="0030025A"/>
    <w:rsid w:val="00304E1A"/>
    <w:rsid w:val="003110CE"/>
    <w:rsid w:val="00313EFB"/>
    <w:rsid w:val="00321967"/>
    <w:rsid w:val="00323DE0"/>
    <w:rsid w:val="0033423B"/>
    <w:rsid w:val="003408B0"/>
    <w:rsid w:val="003412EE"/>
    <w:rsid w:val="00341531"/>
    <w:rsid w:val="003569C0"/>
    <w:rsid w:val="00365092"/>
    <w:rsid w:val="00397D07"/>
    <w:rsid w:val="003A06F0"/>
    <w:rsid w:val="003B0D7C"/>
    <w:rsid w:val="003B31B2"/>
    <w:rsid w:val="003E5FC9"/>
    <w:rsid w:val="003F64BD"/>
    <w:rsid w:val="00401364"/>
    <w:rsid w:val="00402201"/>
    <w:rsid w:val="00414A15"/>
    <w:rsid w:val="004170AE"/>
    <w:rsid w:val="00425AEA"/>
    <w:rsid w:val="00430887"/>
    <w:rsid w:val="00430938"/>
    <w:rsid w:val="00441CB1"/>
    <w:rsid w:val="00444EDF"/>
    <w:rsid w:val="004512FC"/>
    <w:rsid w:val="00452683"/>
    <w:rsid w:val="00452B58"/>
    <w:rsid w:val="00475D03"/>
    <w:rsid w:val="00481DD8"/>
    <w:rsid w:val="0048487E"/>
    <w:rsid w:val="004A1CDC"/>
    <w:rsid w:val="004A2F25"/>
    <w:rsid w:val="004A6201"/>
    <w:rsid w:val="004B10B3"/>
    <w:rsid w:val="004B4814"/>
    <w:rsid w:val="00515482"/>
    <w:rsid w:val="00532807"/>
    <w:rsid w:val="00533638"/>
    <w:rsid w:val="0054445A"/>
    <w:rsid w:val="0054765F"/>
    <w:rsid w:val="00563FED"/>
    <w:rsid w:val="00575594"/>
    <w:rsid w:val="005A24D6"/>
    <w:rsid w:val="005A31CC"/>
    <w:rsid w:val="005C2118"/>
    <w:rsid w:val="005C54F3"/>
    <w:rsid w:val="005E01D4"/>
    <w:rsid w:val="005E30AB"/>
    <w:rsid w:val="005F4B6D"/>
    <w:rsid w:val="0060110C"/>
    <w:rsid w:val="00607E82"/>
    <w:rsid w:val="00620E23"/>
    <w:rsid w:val="006219A1"/>
    <w:rsid w:val="00623E75"/>
    <w:rsid w:val="00644091"/>
    <w:rsid w:val="00646BC1"/>
    <w:rsid w:val="00650172"/>
    <w:rsid w:val="006579F1"/>
    <w:rsid w:val="00663604"/>
    <w:rsid w:val="0066373C"/>
    <w:rsid w:val="00683F86"/>
    <w:rsid w:val="0069050C"/>
    <w:rsid w:val="006A6BAA"/>
    <w:rsid w:val="006B0282"/>
    <w:rsid w:val="006B11FB"/>
    <w:rsid w:val="006B6C42"/>
    <w:rsid w:val="006D3B26"/>
    <w:rsid w:val="006F1458"/>
    <w:rsid w:val="00711DC5"/>
    <w:rsid w:val="007316DE"/>
    <w:rsid w:val="00735F3D"/>
    <w:rsid w:val="007446F3"/>
    <w:rsid w:val="007451F3"/>
    <w:rsid w:val="00760610"/>
    <w:rsid w:val="007933EB"/>
    <w:rsid w:val="007A09D8"/>
    <w:rsid w:val="007A29CA"/>
    <w:rsid w:val="007B0A9A"/>
    <w:rsid w:val="007C29BD"/>
    <w:rsid w:val="007C40F1"/>
    <w:rsid w:val="007D14E5"/>
    <w:rsid w:val="007E2DEC"/>
    <w:rsid w:val="008039B5"/>
    <w:rsid w:val="00807457"/>
    <w:rsid w:val="00843386"/>
    <w:rsid w:val="00864AC0"/>
    <w:rsid w:val="008874DD"/>
    <w:rsid w:val="00892958"/>
    <w:rsid w:val="008A4300"/>
    <w:rsid w:val="008B3A05"/>
    <w:rsid w:val="009025AA"/>
    <w:rsid w:val="00902820"/>
    <w:rsid w:val="00906CE2"/>
    <w:rsid w:val="00932A8F"/>
    <w:rsid w:val="00943C68"/>
    <w:rsid w:val="0094627F"/>
    <w:rsid w:val="00946D63"/>
    <w:rsid w:val="00947A37"/>
    <w:rsid w:val="00953398"/>
    <w:rsid w:val="00961B74"/>
    <w:rsid w:val="00964DAB"/>
    <w:rsid w:val="009845E7"/>
    <w:rsid w:val="009C6A9C"/>
    <w:rsid w:val="009D4062"/>
    <w:rsid w:val="009D698F"/>
    <w:rsid w:val="009D7725"/>
    <w:rsid w:val="009E2EDF"/>
    <w:rsid w:val="009F598F"/>
    <w:rsid w:val="009F7C32"/>
    <w:rsid w:val="00A02A3C"/>
    <w:rsid w:val="00A15C06"/>
    <w:rsid w:val="00A228CA"/>
    <w:rsid w:val="00A23646"/>
    <w:rsid w:val="00A33666"/>
    <w:rsid w:val="00A45451"/>
    <w:rsid w:val="00A516D4"/>
    <w:rsid w:val="00A56BD2"/>
    <w:rsid w:val="00A57282"/>
    <w:rsid w:val="00A60CC6"/>
    <w:rsid w:val="00A72B2F"/>
    <w:rsid w:val="00A844A1"/>
    <w:rsid w:val="00A93BFB"/>
    <w:rsid w:val="00AA0BB9"/>
    <w:rsid w:val="00AB13E0"/>
    <w:rsid w:val="00AC033D"/>
    <w:rsid w:val="00AC3494"/>
    <w:rsid w:val="00AC4DBF"/>
    <w:rsid w:val="00AD112A"/>
    <w:rsid w:val="00AE5704"/>
    <w:rsid w:val="00AF658D"/>
    <w:rsid w:val="00B06D26"/>
    <w:rsid w:val="00B11678"/>
    <w:rsid w:val="00B23719"/>
    <w:rsid w:val="00B2538C"/>
    <w:rsid w:val="00B4590E"/>
    <w:rsid w:val="00B72153"/>
    <w:rsid w:val="00B76F9A"/>
    <w:rsid w:val="00B80548"/>
    <w:rsid w:val="00B82246"/>
    <w:rsid w:val="00B83439"/>
    <w:rsid w:val="00BA7D52"/>
    <w:rsid w:val="00BB2E20"/>
    <w:rsid w:val="00BC71B9"/>
    <w:rsid w:val="00C03BFB"/>
    <w:rsid w:val="00C20FB5"/>
    <w:rsid w:val="00C26D99"/>
    <w:rsid w:val="00C31B27"/>
    <w:rsid w:val="00C34FD4"/>
    <w:rsid w:val="00C35362"/>
    <w:rsid w:val="00C35929"/>
    <w:rsid w:val="00C47733"/>
    <w:rsid w:val="00C60680"/>
    <w:rsid w:val="00C701C4"/>
    <w:rsid w:val="00C75563"/>
    <w:rsid w:val="00C86D5C"/>
    <w:rsid w:val="00C928C7"/>
    <w:rsid w:val="00CD3279"/>
    <w:rsid w:val="00CE261F"/>
    <w:rsid w:val="00CE3C85"/>
    <w:rsid w:val="00CF4FB3"/>
    <w:rsid w:val="00D04CB2"/>
    <w:rsid w:val="00D1033D"/>
    <w:rsid w:val="00D14067"/>
    <w:rsid w:val="00D41BC4"/>
    <w:rsid w:val="00D63A7C"/>
    <w:rsid w:val="00D64E61"/>
    <w:rsid w:val="00D67EB0"/>
    <w:rsid w:val="00D908E7"/>
    <w:rsid w:val="00D978C8"/>
    <w:rsid w:val="00DB0C67"/>
    <w:rsid w:val="00DB384A"/>
    <w:rsid w:val="00DC659A"/>
    <w:rsid w:val="00DD69A4"/>
    <w:rsid w:val="00DE747C"/>
    <w:rsid w:val="00E05A36"/>
    <w:rsid w:val="00E26B97"/>
    <w:rsid w:val="00E368DA"/>
    <w:rsid w:val="00E37AD4"/>
    <w:rsid w:val="00E7258C"/>
    <w:rsid w:val="00E77A9B"/>
    <w:rsid w:val="00E850C0"/>
    <w:rsid w:val="00E927D5"/>
    <w:rsid w:val="00EE03D0"/>
    <w:rsid w:val="00EE13B7"/>
    <w:rsid w:val="00EE78CC"/>
    <w:rsid w:val="00EE7CA2"/>
    <w:rsid w:val="00EF5986"/>
    <w:rsid w:val="00F33810"/>
    <w:rsid w:val="00F43184"/>
    <w:rsid w:val="00F44C2B"/>
    <w:rsid w:val="00F53016"/>
    <w:rsid w:val="00F56967"/>
    <w:rsid w:val="00F91259"/>
    <w:rsid w:val="00FA033E"/>
    <w:rsid w:val="00FA1E30"/>
    <w:rsid w:val="00FA2DA4"/>
    <w:rsid w:val="00FA5D3E"/>
    <w:rsid w:val="00FC187B"/>
    <w:rsid w:val="00FC2DF9"/>
    <w:rsid w:val="00FC2F40"/>
    <w:rsid w:val="00FC5635"/>
    <w:rsid w:val="00FF13A3"/>
    <w:rsid w:val="00FF43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AF38CA6"/>
  <w15:chartTrackingRefBased/>
  <w15:docId w15:val="{232E6EB0-6497-4ECE-B069-5FCEC6C56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07E82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a4"/>
    <w:uiPriority w:val="11"/>
    <w:qFormat/>
    <w:rsid w:val="00607E82"/>
    <w:pPr>
      <w:spacing w:after="60" w:line="282" w:lineRule="auto"/>
      <w:ind w:firstLineChars="200" w:firstLine="200"/>
      <w:jc w:val="center"/>
      <w:outlineLvl w:val="1"/>
    </w:pPr>
    <w:rPr>
      <w:rFonts w:ascii="Times New Roman" w:eastAsia="KaiTi" w:hAnsi="Times New Roman" w:cs="Times New Roman (本文 CS 字型)"/>
      <w:sz w:val="21"/>
      <w:szCs w:val="24"/>
    </w:rPr>
  </w:style>
  <w:style w:type="character" w:customStyle="1" w:styleId="a4">
    <w:name w:val="副標題 字元"/>
    <w:basedOn w:val="a0"/>
    <w:link w:val="a3"/>
    <w:uiPriority w:val="11"/>
    <w:rsid w:val="00607E82"/>
    <w:rPr>
      <w:rFonts w:ascii="Times New Roman" w:eastAsia="KaiTi" w:hAnsi="Times New Roman" w:cs="Times New Roman (本文 CS 字型)"/>
      <w:sz w:val="21"/>
      <w:szCs w:val="24"/>
    </w:rPr>
  </w:style>
  <w:style w:type="paragraph" w:styleId="a5">
    <w:name w:val="footnote text"/>
    <w:basedOn w:val="a"/>
    <w:link w:val="a6"/>
    <w:uiPriority w:val="99"/>
    <w:semiHidden/>
    <w:unhideWhenUsed/>
    <w:rsid w:val="00E77A9B"/>
    <w:pPr>
      <w:snapToGrid w:val="0"/>
    </w:pPr>
    <w:rPr>
      <w:sz w:val="20"/>
      <w:szCs w:val="20"/>
    </w:rPr>
  </w:style>
  <w:style w:type="character" w:customStyle="1" w:styleId="a6">
    <w:name w:val="註腳文字 字元"/>
    <w:basedOn w:val="a0"/>
    <w:link w:val="a5"/>
    <w:uiPriority w:val="99"/>
    <w:semiHidden/>
    <w:rsid w:val="00E77A9B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E77A9B"/>
    <w:rPr>
      <w:vertAlign w:val="superscript"/>
    </w:rPr>
  </w:style>
  <w:style w:type="paragraph" w:styleId="a8">
    <w:name w:val="List Paragraph"/>
    <w:basedOn w:val="a"/>
    <w:uiPriority w:val="34"/>
    <w:qFormat/>
    <w:rsid w:val="006A6BAA"/>
    <w:pPr>
      <w:ind w:leftChars="200" w:left="480"/>
    </w:pPr>
  </w:style>
  <w:style w:type="character" w:styleId="a9">
    <w:name w:val="Emphasis"/>
    <w:basedOn w:val="a0"/>
    <w:uiPriority w:val="20"/>
    <w:qFormat/>
    <w:rsid w:val="00902820"/>
    <w:rPr>
      <w:i/>
      <w:iCs/>
    </w:rPr>
  </w:style>
  <w:style w:type="character" w:styleId="aa">
    <w:name w:val="Hyperlink"/>
    <w:basedOn w:val="a0"/>
    <w:uiPriority w:val="99"/>
    <w:unhideWhenUsed/>
    <w:rsid w:val="00071993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071993"/>
    <w:rPr>
      <w:color w:val="605E5C"/>
      <w:shd w:val="clear" w:color="auto" w:fill="E1DFDD"/>
    </w:rPr>
  </w:style>
  <w:style w:type="paragraph" w:styleId="ac">
    <w:name w:val="header"/>
    <w:basedOn w:val="a"/>
    <w:link w:val="ad"/>
    <w:uiPriority w:val="99"/>
    <w:unhideWhenUsed/>
    <w:rsid w:val="00A15C0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basedOn w:val="a0"/>
    <w:link w:val="ac"/>
    <w:uiPriority w:val="99"/>
    <w:rsid w:val="00A15C06"/>
    <w:rPr>
      <w:sz w:val="20"/>
      <w:szCs w:val="20"/>
    </w:rPr>
  </w:style>
  <w:style w:type="paragraph" w:styleId="ae">
    <w:name w:val="footer"/>
    <w:basedOn w:val="a"/>
    <w:link w:val="af"/>
    <w:uiPriority w:val="99"/>
    <w:unhideWhenUsed/>
    <w:rsid w:val="00A15C0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尾 字元"/>
    <w:basedOn w:val="a0"/>
    <w:link w:val="ae"/>
    <w:uiPriority w:val="99"/>
    <w:rsid w:val="00A15C06"/>
    <w:rPr>
      <w:sz w:val="20"/>
      <w:szCs w:val="20"/>
    </w:rPr>
  </w:style>
  <w:style w:type="character" w:styleId="af0">
    <w:name w:val="Placeholder Text"/>
    <w:basedOn w:val="a0"/>
    <w:uiPriority w:val="99"/>
    <w:semiHidden/>
    <w:rsid w:val="0007680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591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406709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3156544">
              <w:marLeft w:val="22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5210297">
                  <w:marLeft w:val="6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5745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8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07971E-3AEF-4911-8538-0BD7AFCC1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3</TotalTime>
  <Pages>2</Pages>
  <Words>283</Words>
  <Characters>636</Characters>
  <Application>Microsoft Office Word</Application>
  <DocSecurity>0</DocSecurity>
  <Lines>37</Lines>
  <Paragraphs>39</Paragraphs>
  <ScaleCrop>false</ScaleCrop>
  <Company/>
  <LinksUpToDate>false</LinksUpToDate>
  <CharactersWithSpaces>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晨聰 吳</dc:creator>
  <cp:keywords/>
  <dc:description/>
  <cp:lastModifiedBy>晨聰 吳</cp:lastModifiedBy>
  <cp:revision>270</cp:revision>
  <dcterms:created xsi:type="dcterms:W3CDTF">2023-09-21T07:55:00Z</dcterms:created>
  <dcterms:modified xsi:type="dcterms:W3CDTF">2024-04-03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e6a32d4a339b7185e8293902cb1ca42114bf2f0095ce305fd2b89b5750ed01a</vt:lpwstr>
  </property>
</Properties>
</file>